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C6FFA" w:rsidRDefault="00E27E65">
      <w:r>
        <w:t>Math 4</w:t>
      </w:r>
      <w:r w:rsidR="005F10AF">
        <w:tab/>
      </w:r>
      <w:r w:rsidR="00963441">
        <w:t>Honors</w:t>
      </w:r>
      <w:r w:rsidR="00753869">
        <w:tab/>
      </w:r>
      <w:r w:rsidR="00753869">
        <w:tab/>
      </w:r>
      <w:r w:rsidR="00753869">
        <w:tab/>
      </w:r>
      <w:r w:rsidR="00753869">
        <w:tab/>
      </w:r>
      <w:r w:rsidR="00753869">
        <w:tab/>
      </w:r>
      <w:r w:rsidR="00753869">
        <w:tab/>
      </w:r>
      <w:r w:rsidR="00753869">
        <w:tab/>
      </w:r>
      <w:r w:rsidR="005F10AF">
        <w:t>Name_________________</w:t>
      </w:r>
      <w:r w:rsidR="00753869">
        <w:t>____</w:t>
      </w:r>
      <w:r w:rsidR="005F10AF">
        <w:t>_____</w:t>
      </w:r>
      <w:r w:rsidR="00963441">
        <w:t>__</w:t>
      </w:r>
      <w:r w:rsidR="005F10AF">
        <w:t>___</w:t>
      </w:r>
    </w:p>
    <w:p w:rsidR="005F10AF" w:rsidRDefault="00753869">
      <w:r>
        <w:t>Lesson 5-7</w:t>
      </w:r>
      <w:r w:rsidR="00E27E65">
        <w:t xml:space="preserve"> Learning Check</w:t>
      </w:r>
      <w:r>
        <w:tab/>
      </w:r>
      <w:r>
        <w:tab/>
      </w:r>
      <w:r>
        <w:tab/>
      </w:r>
      <w:r>
        <w:tab/>
      </w:r>
      <w:r>
        <w:tab/>
      </w:r>
      <w:r w:rsidR="00963441">
        <w:t>Date ______________</w:t>
      </w:r>
      <w:r>
        <w:t>_____</w:t>
      </w:r>
      <w:r w:rsidR="00963441">
        <w:t>__________</w:t>
      </w:r>
    </w:p>
    <w:p w:rsidR="00E27E65" w:rsidRDefault="00E27E65"/>
    <w:p w:rsidR="007118CC" w:rsidRDefault="007118CC" w:rsidP="007118CC">
      <w:pPr>
        <w:pStyle w:val="NoSpacing"/>
        <w:rPr>
          <w:rFonts w:cs="Times New Roman"/>
          <w:szCs w:val="24"/>
        </w:rPr>
      </w:pPr>
      <w:r>
        <w:rPr>
          <w:rFonts w:cs="Times New Roman"/>
          <w:szCs w:val="24"/>
        </w:rPr>
        <w:t>In this learning check, you will be assessed on the following objectives:</w:t>
      </w:r>
    </w:p>
    <w:p w:rsidR="007118CC" w:rsidRPr="001D2859" w:rsidRDefault="007118CC" w:rsidP="007118CC">
      <w:pPr>
        <w:pStyle w:val="ListParagraph"/>
        <w:numPr>
          <w:ilvl w:val="0"/>
          <w:numId w:val="2"/>
        </w:numPr>
      </w:pPr>
      <w:r>
        <w:rPr>
          <w:i/>
        </w:rPr>
        <w:t>I can use summation notation used to write sums.</w:t>
      </w:r>
    </w:p>
    <w:p w:rsidR="007118CC" w:rsidRPr="001D2859" w:rsidRDefault="007118CC" w:rsidP="007118CC">
      <w:pPr>
        <w:pStyle w:val="ListParagraph"/>
        <w:numPr>
          <w:ilvl w:val="0"/>
          <w:numId w:val="2"/>
        </w:numPr>
      </w:pPr>
      <w:r>
        <w:rPr>
          <w:i/>
        </w:rPr>
        <w:t>I can rewrite sums recursively.</w:t>
      </w:r>
    </w:p>
    <w:p w:rsidR="007118CC" w:rsidRDefault="007118CC"/>
    <w:p w:rsidR="003E6CFF" w:rsidRPr="00B034AF" w:rsidRDefault="00B034AF">
      <w:pPr>
        <w:rPr>
          <w:i/>
        </w:rPr>
      </w:pPr>
      <w:r>
        <w:t xml:space="preserve">For #1 &amp; #2, evaluate the series.  </w:t>
      </w:r>
      <w:r w:rsidRPr="00B034AF">
        <w:rPr>
          <w:i/>
        </w:rPr>
        <w:t>Show your work.</w:t>
      </w:r>
    </w:p>
    <w:p w:rsidR="00E27E65" w:rsidRDefault="00B93843" w:rsidP="00E27E65">
      <w:r>
        <w:t>1</w:t>
      </w:r>
      <w:r w:rsidR="003E6CFF">
        <w:t>.</w:t>
      </w:r>
      <w:r w:rsidR="00E27E65">
        <w:tab/>
      </w:r>
      <w:r w:rsidR="00D369C0" w:rsidRPr="003E6CFF">
        <w:rPr>
          <w:position w:val="-28"/>
        </w:rPr>
        <w:object w:dxaOrig="11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33.75pt" o:ole="">
            <v:imagedata r:id="rId7" o:title=""/>
          </v:shape>
          <o:OLEObject Type="Embed" ProgID="Equation.DSMT4" ShapeID="_x0000_i1025" DrawAspect="Content" ObjectID="_1511337978" r:id="rId8"/>
        </w:object>
      </w:r>
      <w:r w:rsidR="00963441">
        <w:tab/>
      </w:r>
      <w:r w:rsidR="00963441">
        <w:tab/>
      </w:r>
      <w:r w:rsidR="00963441">
        <w:tab/>
      </w:r>
      <w:r w:rsidR="00963441">
        <w:tab/>
      </w:r>
      <w:r w:rsidR="00963441">
        <w:tab/>
      </w:r>
      <w:r>
        <w:t>2</w:t>
      </w:r>
      <w:r w:rsidR="00E27E65">
        <w:t>.</w:t>
      </w:r>
      <w:r w:rsidR="00E27E65">
        <w:tab/>
      </w:r>
      <w:r w:rsidR="00B034AF" w:rsidRPr="00B034AF">
        <w:rPr>
          <w:position w:val="-30"/>
        </w:rPr>
        <w:object w:dxaOrig="1320" w:dyaOrig="760">
          <v:shape id="_x0000_i1026" type="#_x0000_t75" style="width:66pt;height:37.5pt" o:ole="">
            <v:imagedata r:id="rId9" o:title=""/>
          </v:shape>
          <o:OLEObject Type="Embed" ProgID="Equation.DSMT4" ShapeID="_x0000_i1026" DrawAspect="Content" ObjectID="_1511337979" r:id="rId10"/>
        </w:object>
      </w:r>
    </w:p>
    <w:p w:rsidR="00E27E65" w:rsidRDefault="00E27E65" w:rsidP="00E27E65"/>
    <w:p w:rsidR="00627C2D" w:rsidRDefault="00627C2D" w:rsidP="00E27E65"/>
    <w:p w:rsidR="00627C2D" w:rsidRDefault="00627C2D" w:rsidP="00E27E65"/>
    <w:p w:rsidR="00627C2D" w:rsidRDefault="00627C2D" w:rsidP="00E27E65"/>
    <w:p w:rsidR="00627C2D" w:rsidRDefault="00627C2D" w:rsidP="00E27E65"/>
    <w:p w:rsidR="00E27E65" w:rsidRPr="00C667AC" w:rsidRDefault="00E27E65" w:rsidP="00E27E65">
      <w:pPr>
        <w:rPr>
          <w:b/>
          <w:sz w:val="32"/>
          <w:szCs w:val="32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E27E65" w:rsidRDefault="00B93843" w:rsidP="00E27E65">
      <w:r>
        <w:t xml:space="preserve">3.  Write using summation notation:  </w:t>
      </w:r>
      <w:r w:rsidRPr="00B93843">
        <w:rPr>
          <w:position w:val="-6"/>
        </w:rPr>
        <w:object w:dxaOrig="2980" w:dyaOrig="279">
          <v:shape id="_x0000_i1027" type="#_x0000_t75" style="width:149.25pt;height:13.5pt" o:ole="">
            <v:imagedata r:id="rId11" o:title=""/>
          </v:shape>
          <o:OLEObject Type="Embed" ProgID="Equation.DSMT4" ShapeID="_x0000_i1027" DrawAspect="Content" ObjectID="_1511337980" r:id="rId12"/>
        </w:object>
      </w:r>
    </w:p>
    <w:p w:rsidR="00E27E65" w:rsidRDefault="00E27E65" w:rsidP="00E27E65"/>
    <w:p w:rsidR="00E27E65" w:rsidRDefault="00E27E65" w:rsidP="00E27E65"/>
    <w:p w:rsidR="00E27E65" w:rsidRDefault="00E27E65" w:rsidP="00E27E65"/>
    <w:p w:rsidR="00B93843" w:rsidRDefault="00B93843" w:rsidP="00E27E65"/>
    <w:p w:rsidR="006C3CF3" w:rsidRDefault="006C3CF3" w:rsidP="00E27E65"/>
    <w:p w:rsidR="00B93843" w:rsidRDefault="00B93843" w:rsidP="00E27E65"/>
    <w:p w:rsidR="00B93843" w:rsidRDefault="00B93843" w:rsidP="00E27E65"/>
    <w:p w:rsidR="00B93843" w:rsidRDefault="00B93843" w:rsidP="00E27E65">
      <w:pPr>
        <w:rPr>
          <w:position w:val="-28"/>
        </w:rPr>
      </w:pPr>
      <w:r>
        <w:t xml:space="preserve">4.  Let </w:t>
      </w:r>
      <w:proofErr w:type="gramStart"/>
      <w:r w:rsidRPr="00AA2363">
        <w:rPr>
          <w:i/>
        </w:rPr>
        <w:t>S</w:t>
      </w:r>
      <w:r>
        <w:t>(</w:t>
      </w:r>
      <w:proofErr w:type="gramEnd"/>
      <w:r>
        <w:rPr>
          <w:i/>
        </w:rPr>
        <w:t>n</w:t>
      </w:r>
      <w:r>
        <w:t xml:space="preserve">) be the statement:   </w:t>
      </w:r>
      <w:r w:rsidR="00C77F8F" w:rsidRPr="00B93843">
        <w:rPr>
          <w:position w:val="-30"/>
        </w:rPr>
        <w:object w:dxaOrig="1960" w:dyaOrig="720">
          <v:shape id="_x0000_i1028" type="#_x0000_t75" style="width:97.5pt;height:36pt" o:ole="">
            <v:imagedata r:id="rId13" o:title=""/>
          </v:shape>
          <o:OLEObject Type="Embed" ProgID="Equation.DSMT4" ShapeID="_x0000_i1028" DrawAspect="Content" ObjectID="_1511337981" r:id="rId14"/>
        </w:object>
      </w:r>
    </w:p>
    <w:p w:rsidR="00192A21" w:rsidRPr="00192A21" w:rsidRDefault="00192A21" w:rsidP="00E27E65">
      <w:pPr>
        <w:rPr>
          <w:position w:val="-28"/>
          <w:sz w:val="16"/>
          <w:szCs w:val="16"/>
        </w:rPr>
      </w:pPr>
    </w:p>
    <w:p w:rsidR="00B93843" w:rsidRPr="00B93843" w:rsidRDefault="00CF2648" w:rsidP="00E27E65">
      <w:r>
        <w:rPr>
          <w:noProof/>
        </w:rPr>
        <w:pict>
          <v:shape id="_x0000_s1043" type="#_x0000_t75" style="position:absolute;margin-left:84pt;margin-top:0;width:61.5pt;height:36pt;z-index:-251656192;mso-position-horizontal-relative:text;mso-position-vertical-relative:text">
            <v:imagedata r:id="rId15" o:title=""/>
          </v:shape>
          <o:OLEObject Type="Embed" ProgID="Equation.DSMT4" ShapeID="_x0000_s1043" DrawAspect="Content" ObjectID="_1511337982" r:id="rId16"/>
        </w:pict>
      </w:r>
    </w:p>
    <w:p w:rsidR="00E27E65" w:rsidRDefault="00B93843" w:rsidP="00B93843">
      <w:pPr>
        <w:pStyle w:val="ListParagraph"/>
        <w:numPr>
          <w:ilvl w:val="0"/>
          <w:numId w:val="1"/>
        </w:numPr>
      </w:pPr>
      <w:r>
        <w:t xml:space="preserve"> </w:t>
      </w:r>
      <w:r w:rsidR="00192A21">
        <w:t xml:space="preserve">Find                         and show true for </w:t>
      </w:r>
      <w:proofErr w:type="gramStart"/>
      <w:r w:rsidR="00192A21" w:rsidRPr="00AA2363">
        <w:rPr>
          <w:i/>
        </w:rPr>
        <w:t>S</w:t>
      </w:r>
      <w:r w:rsidR="00192A21">
        <w:t>(</w:t>
      </w:r>
      <w:proofErr w:type="gramEnd"/>
      <w:r w:rsidR="00192A21">
        <w:t>8).</w:t>
      </w:r>
      <w:r w:rsidR="00192A21" w:rsidRPr="00192A21">
        <w:t xml:space="preserve">  </w:t>
      </w:r>
      <w:r w:rsidR="00192A21">
        <w:rPr>
          <w:position w:val="-28"/>
        </w:rPr>
        <w:t xml:space="preserve">   </w:t>
      </w:r>
    </w:p>
    <w:p w:rsidR="00E27E65" w:rsidRDefault="00E27E65" w:rsidP="00E27E65"/>
    <w:p w:rsidR="00E27E65" w:rsidRDefault="00E27E65" w:rsidP="00E27E65"/>
    <w:p w:rsidR="00E27E65" w:rsidRDefault="00E27E65"/>
    <w:p w:rsidR="00192A21" w:rsidRDefault="00192A21"/>
    <w:p w:rsidR="00192A21" w:rsidRDefault="00192A21"/>
    <w:p w:rsidR="00192A21" w:rsidRDefault="00192A21"/>
    <w:p w:rsidR="00192A21" w:rsidRDefault="00CF2648">
      <w:r>
        <w:rPr>
          <w:noProof/>
        </w:rPr>
        <w:pict>
          <v:shape id="_x0000_s1044" type="#_x0000_t75" style="position:absolute;margin-left:84pt;margin-top:2.25pt;width:61.5pt;height:36pt;z-index:-251654144;mso-position-horizontal-relative:text;mso-position-vertical-relative:text">
            <v:imagedata r:id="rId17" o:title=""/>
          </v:shape>
          <o:OLEObject Type="Embed" ProgID="Equation.DSMT4" ShapeID="_x0000_s1044" DrawAspect="Content" ObjectID="_1511337983" r:id="rId18"/>
        </w:pict>
      </w:r>
    </w:p>
    <w:p w:rsidR="00192A21" w:rsidRDefault="00192A21" w:rsidP="00192A21">
      <w:pPr>
        <w:pStyle w:val="ListParagraph"/>
        <w:numPr>
          <w:ilvl w:val="0"/>
          <w:numId w:val="1"/>
        </w:numPr>
      </w:pPr>
      <w:r>
        <w:t>Write                       recursively.</w:t>
      </w:r>
    </w:p>
    <w:p w:rsidR="00192A21" w:rsidRDefault="00192A21" w:rsidP="00192A21">
      <w:pPr>
        <w:ind w:left="720"/>
      </w:pPr>
    </w:p>
    <w:p w:rsidR="00192A21" w:rsidRDefault="00192A21" w:rsidP="00192A21">
      <w:pPr>
        <w:ind w:left="720"/>
      </w:pPr>
    </w:p>
    <w:p w:rsidR="00192A21" w:rsidRDefault="00192A21" w:rsidP="00192A21">
      <w:pPr>
        <w:ind w:left="720"/>
      </w:pPr>
    </w:p>
    <w:p w:rsidR="00192A21" w:rsidRDefault="00192A21" w:rsidP="00192A21">
      <w:pPr>
        <w:ind w:left="720"/>
      </w:pPr>
    </w:p>
    <w:p w:rsidR="00192A21" w:rsidRDefault="00192A21" w:rsidP="00192A21">
      <w:pPr>
        <w:ind w:left="720"/>
      </w:pPr>
    </w:p>
    <w:p w:rsidR="00192A21" w:rsidRDefault="00192A21" w:rsidP="00192A21">
      <w:pPr>
        <w:ind w:left="720"/>
      </w:pPr>
    </w:p>
    <w:p w:rsidR="00192A21" w:rsidRDefault="00CF2648" w:rsidP="00192A21">
      <w:pPr>
        <w:ind w:left="720"/>
      </w:pPr>
      <w:r>
        <w:rPr>
          <w:noProof/>
        </w:rPr>
        <w:pict>
          <v:shape id="_x0000_s1045" type="#_x0000_t75" style="position:absolute;left:0;text-align:left;margin-left:168pt;margin-top:2.25pt;width:61.5pt;height:36pt;z-index:-251652096;mso-position-horizontal-relative:text;mso-position-vertical-relative:text">
            <v:imagedata r:id="rId19" o:title=""/>
          </v:shape>
          <o:OLEObject Type="Embed" ProgID="Equation.DSMT4" ShapeID="_x0000_s1045" DrawAspect="Content" ObjectID="_1511337984" r:id="rId20"/>
        </w:pict>
      </w:r>
    </w:p>
    <w:p w:rsidR="00192A21" w:rsidRPr="00192A21" w:rsidRDefault="00192A21" w:rsidP="00192A21">
      <w:pPr>
        <w:pStyle w:val="ListParagraph"/>
        <w:numPr>
          <w:ilvl w:val="0"/>
          <w:numId w:val="1"/>
        </w:numPr>
      </w:pPr>
      <w:r>
        <w:t xml:space="preserve"> Use (a) and (b) to find                      .</w:t>
      </w:r>
    </w:p>
    <w:sectPr w:rsidR="00192A21" w:rsidRPr="00192A21" w:rsidSect="00963441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93843" w:rsidRDefault="00B93843">
      <w:r>
        <w:separator/>
      </w:r>
    </w:p>
  </w:endnote>
  <w:endnote w:type="continuationSeparator" w:id="0">
    <w:p w:rsidR="00B93843" w:rsidRDefault="00B9384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93843" w:rsidRDefault="00B93843">
      <w:r>
        <w:separator/>
      </w:r>
    </w:p>
  </w:footnote>
  <w:footnote w:type="continuationSeparator" w:id="0">
    <w:p w:rsidR="00B93843" w:rsidRDefault="00B9384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666521C"/>
    <w:multiLevelType w:val="hybridMultilevel"/>
    <w:tmpl w:val="516E647A"/>
    <w:lvl w:ilvl="0" w:tplc="B994F59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63CA1387"/>
    <w:multiLevelType w:val="hybridMultilevel"/>
    <w:tmpl w:val="A5D675C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5F10AF"/>
    <w:rsid w:val="00192A21"/>
    <w:rsid w:val="001C6FFA"/>
    <w:rsid w:val="002E4F5B"/>
    <w:rsid w:val="00334772"/>
    <w:rsid w:val="00353BBB"/>
    <w:rsid w:val="00363CA7"/>
    <w:rsid w:val="003E6CFF"/>
    <w:rsid w:val="00450850"/>
    <w:rsid w:val="00571960"/>
    <w:rsid w:val="005F10AF"/>
    <w:rsid w:val="00627C2D"/>
    <w:rsid w:val="006C3CF3"/>
    <w:rsid w:val="007118CC"/>
    <w:rsid w:val="00753869"/>
    <w:rsid w:val="007A300E"/>
    <w:rsid w:val="00807B31"/>
    <w:rsid w:val="00963441"/>
    <w:rsid w:val="009E225C"/>
    <w:rsid w:val="00AA2363"/>
    <w:rsid w:val="00AF7C67"/>
    <w:rsid w:val="00B034AF"/>
    <w:rsid w:val="00B85ADD"/>
    <w:rsid w:val="00B926E9"/>
    <w:rsid w:val="00B93843"/>
    <w:rsid w:val="00C07661"/>
    <w:rsid w:val="00C77F8F"/>
    <w:rsid w:val="00CF2648"/>
    <w:rsid w:val="00D369C0"/>
    <w:rsid w:val="00DB7E8A"/>
    <w:rsid w:val="00E27E65"/>
    <w:rsid w:val="00EF45E4"/>
    <w:rsid w:val="00F50CF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EF45E4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5F10AF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5F10AF"/>
    <w:pPr>
      <w:tabs>
        <w:tab w:val="center" w:pos="4320"/>
        <w:tab w:val="right" w:pos="8640"/>
      </w:tabs>
    </w:pPr>
  </w:style>
  <w:style w:type="paragraph" w:styleId="ListParagraph">
    <w:name w:val="List Paragraph"/>
    <w:basedOn w:val="Normal"/>
    <w:uiPriority w:val="34"/>
    <w:qFormat/>
    <w:rsid w:val="00B93843"/>
    <w:pPr>
      <w:ind w:left="720"/>
      <w:contextualSpacing/>
    </w:pPr>
  </w:style>
  <w:style w:type="paragraph" w:styleId="NoSpacing">
    <w:name w:val="No Spacing"/>
    <w:uiPriority w:val="1"/>
    <w:qFormat/>
    <w:rsid w:val="007118CC"/>
    <w:pPr>
      <w:contextualSpacing/>
    </w:pPr>
    <w:rPr>
      <w:rFonts w:eastAsiaTheme="minorHAnsi" w:cstheme="minorBidi"/>
      <w:sz w:val="24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</TotalTime>
  <Pages>1</Pages>
  <Words>79</Words>
  <Characters>629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ST</vt:lpstr>
    </vt:vector>
  </TitlesOfParts>
  <Company>mfscd</Company>
  <LinksUpToDate>false</LinksUpToDate>
  <CharactersWithSpaces>70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ST</dc:title>
  <dc:subject/>
  <dc:creator>mfcsd</dc:creator>
  <cp:keywords/>
  <dc:description/>
  <cp:lastModifiedBy>mfcsd</cp:lastModifiedBy>
  <cp:revision>13</cp:revision>
  <cp:lastPrinted>2009-03-17T15:48:00Z</cp:lastPrinted>
  <dcterms:created xsi:type="dcterms:W3CDTF">2012-02-21T16:11:00Z</dcterms:created>
  <dcterms:modified xsi:type="dcterms:W3CDTF">2015-12-11T16:20:00Z</dcterms:modified>
</cp:coreProperties>
</file>